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260" r:id="rId2"/>
    <p:sldId id="333" r:id="rId3"/>
    <p:sldId id="334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4" r:id="rId13"/>
    <p:sldId id="345" r:id="rId14"/>
    <p:sldId id="346" r:id="rId15"/>
    <p:sldId id="347" r:id="rId16"/>
    <p:sldId id="348" r:id="rId17"/>
    <p:sldId id="349" r:id="rId18"/>
    <p:sldId id="350" r:id="rId19"/>
    <p:sldId id="351" r:id="rId20"/>
    <p:sldId id="352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7432" autoAdjust="0"/>
  </p:normalViewPr>
  <p:slideViewPr>
    <p:cSldViewPr>
      <p:cViewPr varScale="1">
        <p:scale>
          <a:sx n="144" d="100"/>
          <a:sy n="144" d="100"/>
        </p:scale>
        <p:origin x="155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44FDD-CC50-4294-8AC5-8B37FA67645A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B92BE-B928-427D-8552-81DBDAE2C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992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7828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DFS</a:t>
            </a:r>
            <a:r>
              <a:rPr lang="zh-CN" altLang="en-US" dirty="0" smtClean="0"/>
              <a:t>可绕树一圈找出一条欧拉迹。此处恰合适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Fleury</a:t>
            </a:r>
            <a:r>
              <a:rPr lang="zh-CN" altLang="en-US" dirty="0" smtClean="0"/>
              <a:t>算法可于一般图中找出一条欧拉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0381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2980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228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 </a:t>
            </a:r>
            <a:r>
              <a:rPr lang="zh-CN" alt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单位划分区间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0,</a:t>
            </a:r>
            <a:r>
              <a:rPr lang="en-US" altLang="zh-CN" sz="12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各物品价值以新单位向下取整。运行动态规划算法，所得最优解作为原始问题的近似解。</a:t>
            </a:r>
            <a:endParaRPr lang="en-US" altLang="zh-CN" sz="12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新的缩小后的物品价值下，新的最优解只会比原始物品价值下的最优解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更好。</a:t>
            </a:r>
            <a:endParaRPr lang="en-US" altLang="zh-CN" sz="12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0456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367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局部搜索的运行时间无保证，解的品质无保证，但实际运行效果经常不错。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3108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0090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2619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8629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68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942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3152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6124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0215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4515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已知</a:t>
            </a:r>
            <a:r>
              <a:rPr lang="en-US" altLang="zh-CN" dirty="0" err="1" smtClean="0"/>
              <a:t>besrsofar</a:t>
            </a:r>
            <a:r>
              <a:rPr lang="en-US" altLang="zh-CN" dirty="0" smtClean="0"/>
              <a:t>=11</a:t>
            </a:r>
            <a:r>
              <a:rPr lang="zh-CN" altLang="en-US" dirty="0" smtClean="0"/>
              <a:t>的情况下，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为何从</a:t>
            </a:r>
            <a:r>
              <a:rPr lang="en-US" altLang="zh-CN" dirty="0" err="1" smtClean="0"/>
              <a:t>lb</a:t>
            </a:r>
            <a:r>
              <a:rPr lang="en-US" altLang="zh-CN" dirty="0" smtClean="0"/>
              <a:t>=14</a:t>
            </a:r>
            <a:r>
              <a:rPr lang="zh-CN" altLang="en-US" dirty="0" smtClean="0"/>
              <a:t>的</a:t>
            </a:r>
            <a:r>
              <a:rPr lang="en-US" altLang="zh-CN" dirty="0" smtClean="0"/>
              <a:t>ABCH</a:t>
            </a:r>
            <a:r>
              <a:rPr lang="zh-CN" altLang="en-US" dirty="0" smtClean="0"/>
              <a:t>扩展为</a:t>
            </a:r>
            <a:r>
              <a:rPr lang="en-US" altLang="zh-CN" dirty="0" smtClean="0"/>
              <a:t>ABCHG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可以避免吗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9672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3369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545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2620888"/>
          </a:xfrm>
        </p:spPr>
        <p:txBody>
          <a:bodyPr>
            <a:norm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hapter </a:t>
            </a: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9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oping with </a:t>
            </a: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NPC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467544" y="4120679"/>
            <a:ext cx="8229600" cy="16125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hool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Science, </a:t>
            </a:r>
            <a:r>
              <a:rPr lang="en-US" altLang="zh-CN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anshan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University</a:t>
            </a:r>
          </a:p>
          <a:p>
            <a:pPr algn="r"/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ng </a:t>
            </a:r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ng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06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Cluste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Cover a point set wit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dentical disks, the smaller the better.</a:t>
            </a: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put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Point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ith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nderlying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etric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∙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∙), integer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utput: A partition o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to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luster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oal: Minimize the diameter of the clusters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Cluster</a:t>
            </a:r>
            <a:r>
              <a:rPr kumimoji="1"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X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: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+mj-lt"/>
              <a:buAutoNum type="arabicPeriod"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terate once more, ge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+mj-lt"/>
              <a:buAutoNum type="arabicPeriod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kumimoji="1"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{1,..,</a:t>
            </a:r>
            <a:r>
              <a:rPr kumimoji="1"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 Then diamet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+mj-lt"/>
              <a:buAutoNum type="arabicPeriod"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 points are all at a distance at least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rom each other. Any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lusters must put two of them in the same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luster. So diamet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67392"/>
              </p:ext>
            </p:extLst>
          </p:nvPr>
        </p:nvGraphicFramePr>
        <p:xfrm>
          <a:off x="5766073" y="2247752"/>
          <a:ext cx="20462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2046753" imgH="525619" progId="Equation.DSMT4">
                  <p:embed/>
                </p:oleObj>
              </mc:Choice>
              <mc:Fallback>
                <p:oleObj name="Equation" r:id="rId4" imgW="2046753" imgH="525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66073" y="2247752"/>
                        <a:ext cx="204628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403648" y="2784991"/>
            <a:ext cx="5832648" cy="1508105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k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point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first cluster center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to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Let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the point i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is farthest from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(i.e., that maximizes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∙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usters: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all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ose closest center is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15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etric TS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The double-tree algorithm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etric TSP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X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: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-273600"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moving any edge from OPT, get a spanning tree T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lvl="1" indent="0"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≤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) &lt;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OPT)</a:t>
            </a:r>
          </a:p>
          <a:p>
            <a:pPr marL="0" lvl="1" indent="-273600">
              <a:spcBef>
                <a:spcPts val="0"/>
              </a:spcBef>
              <a:buFont typeface="+mj-lt"/>
              <a:buAutoNum type="arabicPeriod" startAt="2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ircling around MST, get an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uler Tour. (DFS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r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eur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lvl="1" indent="0"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co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our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2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ST)</a:t>
            </a:r>
          </a:p>
          <a:p>
            <a:pPr marL="0" lvl="1" indent="-273600">
              <a:spcBef>
                <a:spcPts val="0"/>
              </a:spcBef>
              <a:buFont typeface="+mj-lt"/>
              <a:buAutoNum type="arabicPeriod" startAt="3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kipping any vertices have visited, get a Hamiltonian cycle H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73600" lvl="1" indent="0"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≤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our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triangle inequality)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lvl="1" indent="-273600">
              <a:spcBef>
                <a:spcPts val="0"/>
              </a:spcBef>
              <a:buFont typeface="+mj-lt"/>
              <a:buAutoNum type="arabicPeriod" startAt="4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H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≤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our) = 2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ST) &lt; 2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OP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92446E39-FA4C-4FE5-B8AC-1917C74BDB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392" y="1600575"/>
            <a:ext cx="7948422" cy="175221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4FA878E5-FD64-4833-BC3E-6C61F055D8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4861" y="3362816"/>
            <a:ext cx="1909953" cy="1748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160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approximabilit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If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≠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1, TS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APX(</a:t>
            </a:r>
            <a:r>
              <a:rPr lang="el-GR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)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. Reduce the HC instanc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SP instanc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'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'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 Hamiltonian cycle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e cycle i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'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tour of lengt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wise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Hamiltonian cycles i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'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lengt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).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ppose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SP has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 algorithm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ith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proximation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tio </a:t>
            </a:r>
            <a:r>
              <a:rPr lang="el-GR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run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'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OPT</a:t>
            </a:r>
            <a:r>
              <a:rPr lang="en-US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'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a Hamiltoni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e. Otherwise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.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89608"/>
              </p:ext>
            </p:extLst>
          </p:nvPr>
        </p:nvGraphicFramePr>
        <p:xfrm>
          <a:off x="1619672" y="1912558"/>
          <a:ext cx="309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3098520" imgH="736560" progId="Equation.DSMT4">
                  <p:embed/>
                </p:oleObj>
              </mc:Choice>
              <mc:Fallback>
                <p:oleObj name="Equation" r:id="rId4" imgW="30985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1912558"/>
                        <a:ext cx="3098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11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TA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ynomial-time approximati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chem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a family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gorithms {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l-GR" altLang="zh-CN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ε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there is an algorithm for each </a:t>
            </a:r>
            <a:r>
              <a:rPr lang="el-GR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ε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0, such tha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l-GR" altLang="zh-CN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ε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a (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+</a:t>
            </a:r>
            <a:r>
              <a:rPr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ε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-approximation algorithm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napsack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ems of weights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alue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Find the most valuable combination of items that can be fit into a bag of capacity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napsack</a:t>
            </a:r>
            <a:r>
              <a:rPr kumimoji="1"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W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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napsack</a:t>
            </a:r>
            <a:r>
              <a:rPr kumimoji="1"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V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l-GR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(DP)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napsack</a:t>
            </a:r>
            <a:r>
              <a:rPr kumimoji="1"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PTAS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83248" y="4005064"/>
            <a:ext cx="6037024" cy="1785104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ard any item with weight &gt;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max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cale values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ynamic programming algorithm with value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the resulting choice of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ms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07657"/>
              </p:ext>
            </p:extLst>
          </p:nvPr>
        </p:nvGraphicFramePr>
        <p:xfrm>
          <a:off x="2618323" y="4682552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8323" y="4682552"/>
                        <a:ext cx="1701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33754"/>
              </p:ext>
            </p:extLst>
          </p:nvPr>
        </p:nvGraphicFramePr>
        <p:xfrm>
          <a:off x="6691472" y="513972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1472" y="513972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43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napsack</a:t>
            </a:r>
            <a:r>
              <a:rPr kumimoji="1"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PTAS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tio 1/(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ε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: Let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e an original optimal solution,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ith total value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mplexity:  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21609"/>
              </p:ext>
            </p:extLst>
          </p:nvPr>
        </p:nvGraphicFramePr>
        <p:xfrm>
          <a:off x="1035050" y="4019194"/>
          <a:ext cx="7073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4" imgW="7073640" imgH="1574640" progId="Equation.DSMT4">
                  <p:embed/>
                </p:oleObj>
              </mc:Choice>
              <mc:Fallback>
                <p:oleObj name="Equation" r:id="rId4" imgW="70736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050" y="4019194"/>
                        <a:ext cx="70739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2521"/>
              </p:ext>
            </p:extLst>
          </p:nvPr>
        </p:nvGraphicFramePr>
        <p:xfrm>
          <a:off x="2275160" y="5720004"/>
          <a:ext cx="553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6" imgW="5537160" imgH="457200" progId="Equation.DSMT4">
                  <p:embed/>
                </p:oleObj>
              </mc:Choice>
              <mc:Fallback>
                <p:oleObj name="Equation" r:id="rId6" imgW="5537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5160" y="5720004"/>
                        <a:ext cx="553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77424" y="1689160"/>
            <a:ext cx="6037024" cy="1785104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ard any item with weight &gt;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max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cale values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ynamic programming algorithm with value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the resulting choice of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ms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35957"/>
              </p:ext>
            </p:extLst>
          </p:nvPr>
        </p:nvGraphicFramePr>
        <p:xfrm>
          <a:off x="2612499" y="2366648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8" imgW="1701720" imgH="482400" progId="Equation.DSMT4">
                  <p:embed/>
                </p:oleObj>
              </mc:Choice>
              <mc:Fallback>
                <p:oleObj name="Equation" r:id="rId8" imgW="1701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2499" y="2366648"/>
                        <a:ext cx="1701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17268"/>
              </p:ext>
            </p:extLst>
          </p:nvPr>
        </p:nvGraphicFramePr>
        <p:xfrm>
          <a:off x="6685648" y="2823816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0" imgW="190440" imgH="330120" progId="Equation.DSMT4">
                  <p:embed/>
                </p:oleObj>
              </mc:Choice>
              <mc:Fallback>
                <p:oleObj name="Equation" r:id="rId10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85648" y="2823816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27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pproximability</a:t>
            </a:r>
            <a:r>
              <a:rPr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lower bounds 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pproximation ratios (If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≠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C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ptimization problems are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lassified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 follows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PTAS: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napsack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X(c):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Vertex Cover,</a:t>
            </a:r>
            <a:r>
              <a:rPr lang="en-US" altLang="zh-CN" sz="2000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Cluster,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etric TSP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X(log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:   Set Cover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:   TSP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all 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C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oblems can be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ved exactly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 polynomial time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Then approximation algorithms are not funny any more!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proximation algorithms often perform much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tter on typical instances than their worst-case approximation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tio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35805"/>
              </p:ext>
            </p:extLst>
          </p:nvPr>
        </p:nvGraphicFramePr>
        <p:xfrm>
          <a:off x="1144736" y="2958976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4736" y="2958976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78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ocal search: Mimic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volutio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roduce small mutations, tr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hem out, an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eep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hem if they work wel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SP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)/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! feasible solutions.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-change,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0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eighbors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-change,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0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eighbors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 heuristics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977424" y="1931928"/>
            <a:ext cx="6037024" cy="1323439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any initial solution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re is some solution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'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neighborhood of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for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'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cost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replace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'</a:t>
            </a:r>
            <a:endParaRPr lang="en-US" altLang="zh-CN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DC59E07D-0AE1-4EE2-8604-BA83B4FC8B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4721" y="3933056"/>
            <a:ext cx="5717143" cy="103285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FA8EF09F-B7C8-454D-98E6-B5773175D6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4719" y="5229200"/>
            <a:ext cx="5717143" cy="107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52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alanced 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u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Graph Partitioning)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put: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ndirected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raph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nonnegative weights, 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0, ½].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utput: P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tition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to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each of size at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ast 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V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.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oal: Minimize the capacity of the cut (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alanced Cut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hard.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kumimoji="1" lang="el-GR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½, </a:t>
            </a:r>
            <a:r>
              <a:rPr kumimoji="1"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.l.o.g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eighbors: obtainable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y swapping one pair of vertices across the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ut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y trap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to local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ptima.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 heuristic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5F059F53-FC49-4832-A914-85590AC089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4927" y="3284984"/>
            <a:ext cx="3597113" cy="1332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A30F77D0-F4CB-428F-A07A-7C986B53EA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6716" y="4978232"/>
            <a:ext cx="1329780" cy="13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90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andomization: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ick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random initial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ution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ick a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dom neighbor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ample: 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solutions.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8,4): 8 pairs of solutions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endParaRPr kumimoji="1"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cost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 pairs of local optima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pairs of optima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aling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local optima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59730"/>
              </p:ext>
            </p:extLst>
          </p:nvPr>
        </p:nvGraphicFramePr>
        <p:xfrm>
          <a:off x="1948472" y="222574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850383" imgH="393134" progId="Equation.DSMT4">
                  <p:embed/>
                </p:oleObj>
              </mc:Choice>
              <mc:Fallback>
                <p:oleObj name="Equation" r:id="rId4" imgW="850383" imgH="3931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8472" y="2225740"/>
                        <a:ext cx="85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1412776"/>
            <a:ext cx="3960000" cy="4801461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23861"/>
              </p:ext>
            </p:extLst>
          </p:nvPr>
        </p:nvGraphicFramePr>
        <p:xfrm>
          <a:off x="1756787" y="2913296"/>
          <a:ext cx="146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460160" imgH="355320" progId="Equation.DSMT4">
                  <p:embed/>
                </p:oleObj>
              </mc:Choice>
              <mc:Fallback>
                <p:oleObj name="Equation" r:id="rId7" imgW="1460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6787" y="2913296"/>
                        <a:ext cx="1460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08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When there are too many local optima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imply repeating the local search a few times 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effectiv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mulated </a:t>
            </a:r>
            <a:r>
              <a:rPr kumimoji="1"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nealing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kumimoji="1"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imics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physics of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rystallization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ccasionally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ow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orse moves, in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hope that they will pull the search out of dead ends.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aling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local optima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38F4005A-E39F-4762-A651-62777D3E7A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8220" y="3037314"/>
            <a:ext cx="6454140" cy="1687830"/>
          </a:xfrm>
          <a:prstGeom prst="rect">
            <a:avLst/>
          </a:prstGeom>
          <a:ln w="12700">
            <a:solidFill>
              <a:srgbClr val="00B050"/>
            </a:solidFill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44940"/>
              </p:ext>
            </p:extLst>
          </p:nvPr>
        </p:nvGraphicFramePr>
        <p:xfrm>
          <a:off x="3192200" y="1885755"/>
          <a:ext cx="542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542560" imgH="345972" progId="Equation.DSMT4">
                  <p:embed/>
                </p:oleObj>
              </mc:Choice>
              <mc:Fallback>
                <p:oleObj name="Equation" r:id="rId5" imgW="542560" imgH="3459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200" y="1885755"/>
                        <a:ext cx="5429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42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computational problem, you may try to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 it into a known problem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a new algorithm, using divide-conquer, DP…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 that it is NP-completeness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C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no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end, but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ginning of a fascinating adventur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 case complexity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oothed complexity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ricted subproblems, such as Horn SAT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algorithms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iz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iz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algorithms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ligent </a:t>
            </a:r>
            <a:r>
              <a:rPr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haustive 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 algorithms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uristic algorithms;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; ……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ing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NP-completeness</a:t>
            </a:r>
          </a:p>
        </p:txBody>
      </p:sp>
    </p:spTree>
    <p:extLst>
      <p:ext uri="{BB962C8B-B14F-4D97-AF65-F5344CB8AC3E}">
        <p14:creationId xmlns:p14="http://schemas.microsoft.com/office/powerpoint/2010/main" val="388423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2996952"/>
            <a:ext cx="6858000" cy="3181350"/>
          </a:xfrm>
          <a:prstGeom prst="rect">
            <a:avLst/>
          </a:prstGeom>
        </p:spPr>
      </p:pic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When there are too many local optima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imply repeating the local search a few times 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effectiv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mulated </a:t>
            </a:r>
            <a:r>
              <a:rPr kumimoji="1"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nealing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kumimoji="1"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imics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physics of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rystallization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ccasionally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ow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orse moves, in 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hope that they will pull the search out of dead ends.</a:t>
            </a:r>
            <a:endParaRPr kumimoji="1"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aling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local optima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206323"/>
              </p:ext>
            </p:extLst>
          </p:nvPr>
        </p:nvGraphicFramePr>
        <p:xfrm>
          <a:off x="3192200" y="1885755"/>
          <a:ext cx="542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542560" imgH="345972" progId="Equation.DSMT4">
                  <p:embed/>
                </p:oleObj>
              </mc:Choice>
              <mc:Fallback>
                <p:oleObj name="Equation" r:id="rId5" imgW="542560" imgH="3459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2200" y="1885755"/>
                        <a:ext cx="5429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93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: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∙∙∙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signments wit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 are not feasibl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node contains clauses still unsatisfied by the partial assignment s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r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mpty claus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 can never be satisfied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tracking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olution by looking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it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9590" y="1628800"/>
            <a:ext cx="7562850" cy="3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68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101781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tracking: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the solution is a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imensional vector, after consider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s, backtracking finds a feasible solution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nstruct a sear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e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crementally. Each branching node corresponds to a partial solution, and also a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bproble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Each leaf node correspond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complete solution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art searching from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o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tr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achable nodes. Step back one 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everal step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necessary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start searching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earch tre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y be traversed in multipl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ays, such as DFS, BFS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une at the right time to accelerate searching. 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uring the construction of the search tree, need to make decisions: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ich partial solution to expand? (DFS, BFS)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ich component of the current parti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uti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 expand?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tracking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olution by looking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it</a:t>
            </a:r>
          </a:p>
        </p:txBody>
      </p:sp>
    </p:spTree>
    <p:extLst>
      <p:ext uri="{BB962C8B-B14F-4D97-AF65-F5344CB8AC3E}">
        <p14:creationId xmlns:p14="http://schemas.microsoft.com/office/powerpoint/2010/main" val="978451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acktrack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 requires a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looks at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solution and quickl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lares one of three outcomes: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Failure: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solution can not be expanded into a full solution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uccess: a soluti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nd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Uncertainty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tracking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olution by looking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it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98806" y="2996952"/>
            <a:ext cx="6197530" cy="3170099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some problem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t of active subproblems</a:t>
            </a:r>
          </a:p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nonempty: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emove it from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and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nto smaller subproblems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ceeds: halt and announce this solution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s: discard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endParaRPr lang="en-US" altLang="zh-CN" sz="2000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nounce that there is no solu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676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n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particular kind of backtracking search algorithm for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satio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 solution found s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r 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to prun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tion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searc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upon an over-estimate (the bound function) of the best possible solution within an unexplored portion of the searc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is the pruning?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nch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an optimal solution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03648" y="2683504"/>
            <a:ext cx="5832648" cy="2862322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some problem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t of activ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problems</a:t>
            </a:r>
          </a:p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stsofa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∞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nonempty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it from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an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nto smaller subproblems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complete solution:  update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tsofar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boun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tsof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add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tsofa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6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partial solutio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=[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or TSP: a Hamiltonian path for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o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 the vertex set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which is part of a feasible solution (Hamiltonian cycle)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ose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itrarily,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n start searching from 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tend R=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b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 edg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wher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and ge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.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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ays).</a:t>
            </a: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 to lower-bou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co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a Hamiltonian cycle H containing R?</a:t>
            </a:r>
          </a:p>
          <a:p>
            <a:pPr marL="0" indent="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H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R) +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MST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+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73600" indent="-273600">
              <a:lnSpc>
                <a:spcPct val="110000"/>
              </a:lnSpc>
              <a:spcBef>
                <a:spcPts val="0"/>
              </a:spcBef>
              <a:buFont typeface="+mj-lt"/>
              <a:buAutoNum type="arabicPeriod" startAt="4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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tsofa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do not expand R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nch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63368"/>
              </p:ext>
            </p:extLst>
          </p:nvPr>
        </p:nvGraphicFramePr>
        <p:xfrm>
          <a:off x="5399032" y="2294344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9032" y="2294344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8035" y="3637730"/>
            <a:ext cx="5571106" cy="22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12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ac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de of the tree represent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ath from the root to th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d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ode C: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,B,C}.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R=A↔B↔C)=3,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ST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=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,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C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=1,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b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3+5+1+1=10.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stsofa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nch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824" y="1568516"/>
            <a:ext cx="7443788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4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proximation ratio: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proximation algorithm runs in poly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tim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rtex Cover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Cover all edges with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ast number of vertic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547200" indent="-2736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C is a special case of Set Cover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apter 5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hows that SC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X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og</a:t>
            </a:r>
            <a:r>
              <a:rPr kumimoji="1"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so VC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X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og</a:t>
            </a:r>
            <a:r>
              <a:rPr kumimoji="1"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ight ratio)</a:t>
            </a:r>
            <a:endParaRPr kumimoji="1"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peatedly pick the verte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 highest degre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ft so far.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tching: a se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dependent edges. Maximal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tching</a:t>
            </a:r>
            <a:r>
              <a:rPr kumimoji="1"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 vertex cover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st one matching edge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minimum vertex cover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|maximal matching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vertices saturated by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 i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rtex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ver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472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2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|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</a:p>
          <a:p>
            <a:pPr marL="5472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C</a:t>
            </a:r>
            <a:r>
              <a: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PX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.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ight rati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25960"/>
              </p:ext>
            </p:extLst>
          </p:nvPr>
        </p:nvGraphicFramePr>
        <p:xfrm>
          <a:off x="3150840" y="1058560"/>
          <a:ext cx="358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3581280" imgH="736560" progId="Equation.DSMT4">
                  <p:embed/>
                </p:oleObj>
              </mc:Choice>
              <mc:Fallback>
                <p:oleObj name="Equation" r:id="rId4" imgW="358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0840" y="1058560"/>
                        <a:ext cx="3581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8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4795</TotalTime>
  <Words>1974</Words>
  <Application>Microsoft Office PowerPoint</Application>
  <PresentationFormat>全屏显示(4:3)</PresentationFormat>
  <Paragraphs>283</Paragraphs>
  <Slides>20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4" baseType="lpstr">
      <vt:lpstr>仿宋</vt:lpstr>
      <vt:lpstr>华文楷体</vt:lpstr>
      <vt:lpstr>华文新魏</vt:lpstr>
      <vt:lpstr>华文行楷</vt:lpstr>
      <vt:lpstr>楷体</vt:lpstr>
      <vt:lpstr>宋体</vt:lpstr>
      <vt:lpstr>Calibri</vt:lpstr>
      <vt:lpstr>Candara</vt:lpstr>
      <vt:lpstr>Euclid Symbol</vt:lpstr>
      <vt:lpstr>Symbol</vt:lpstr>
      <vt:lpstr>Times New Roman</vt:lpstr>
      <vt:lpstr>Wingdings</vt:lpstr>
      <vt:lpstr>波形</vt:lpstr>
      <vt:lpstr>Equation</vt:lpstr>
      <vt:lpstr>Chapter 9  Coping with NP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Windows User</cp:lastModifiedBy>
  <cp:revision>1080</cp:revision>
  <dcterms:modified xsi:type="dcterms:W3CDTF">2021-11-07T19:23:01Z</dcterms:modified>
</cp:coreProperties>
</file>